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3"/>
  </p:notesMasterIdLst>
  <p:handoutMasterIdLst>
    <p:handoutMasterId r:id="rId64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43" r:id="rId10"/>
    <p:sldId id="308" r:id="rId11"/>
    <p:sldId id="335" r:id="rId12"/>
    <p:sldId id="336" r:id="rId13"/>
    <p:sldId id="341" r:id="rId14"/>
    <p:sldId id="295" r:id="rId15"/>
    <p:sldId id="309" r:id="rId16"/>
    <p:sldId id="313" r:id="rId17"/>
    <p:sldId id="310" r:id="rId18"/>
    <p:sldId id="297" r:id="rId19"/>
    <p:sldId id="300" r:id="rId20"/>
    <p:sldId id="306" r:id="rId21"/>
    <p:sldId id="302" r:id="rId22"/>
    <p:sldId id="301" r:id="rId23"/>
    <p:sldId id="344" r:id="rId24"/>
    <p:sldId id="345" r:id="rId25"/>
    <p:sldId id="303" r:id="rId26"/>
    <p:sldId id="307" r:id="rId27"/>
    <p:sldId id="331" r:id="rId28"/>
    <p:sldId id="304" r:id="rId29"/>
    <p:sldId id="305" r:id="rId30"/>
    <p:sldId id="321" r:id="rId31"/>
    <p:sldId id="275" r:id="rId32"/>
    <p:sldId id="314" r:id="rId33"/>
    <p:sldId id="324" r:id="rId34"/>
    <p:sldId id="334" r:id="rId35"/>
    <p:sldId id="325" r:id="rId36"/>
    <p:sldId id="315" r:id="rId37"/>
    <p:sldId id="311" r:id="rId38"/>
    <p:sldId id="312" r:id="rId39"/>
    <p:sldId id="298" r:id="rId40"/>
    <p:sldId id="339" r:id="rId41"/>
    <p:sldId id="340" r:id="rId42"/>
    <p:sldId id="292" r:id="rId43"/>
    <p:sldId id="327" r:id="rId44"/>
    <p:sldId id="282" r:id="rId45"/>
    <p:sldId id="284" r:id="rId46"/>
    <p:sldId id="316" r:id="rId47"/>
    <p:sldId id="286" r:id="rId48"/>
    <p:sldId id="287" r:id="rId49"/>
    <p:sldId id="285" r:id="rId50"/>
    <p:sldId id="317" r:id="rId51"/>
    <p:sldId id="318" r:id="rId52"/>
    <p:sldId id="319" r:id="rId53"/>
    <p:sldId id="322" r:id="rId54"/>
    <p:sldId id="323" r:id="rId55"/>
    <p:sldId id="320" r:id="rId56"/>
    <p:sldId id="293" r:id="rId57"/>
    <p:sldId id="299" r:id="rId58"/>
    <p:sldId id="337" r:id="rId59"/>
    <p:sldId id="338" r:id="rId60"/>
    <p:sldId id="332" r:id="rId61"/>
    <p:sldId id="279" r:id="rId6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9" autoAdjust="0"/>
    <p:restoredTop sz="91581" autoAdjust="0"/>
  </p:normalViewPr>
  <p:slideViewPr>
    <p:cSldViewPr snapToGrid="0">
      <p:cViewPr varScale="1">
        <p:scale>
          <a:sx n="75" d="100"/>
          <a:sy n="75" d="100"/>
        </p:scale>
        <p:origin x="126" y="60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445119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6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6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0420764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0002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first-energy.net/energieeinkauf/report-strompreisentwicklung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s.worldbank.org/developmenttalk/energy-shock-could-sap-global-growth-years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g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30774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9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semester 2022/3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sechsfach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on Gaspreis: Russlands Einmarsch in Ukraine, aber auch: kalter Winter 2020-21, Wartung nach Pandemie, Wettbewerb für LNG mit Asien, reduzierte Produktion in Groningen, hohe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919" y="2616139"/>
            <a:ext cx="7065817" cy="3873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2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sechsfach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on Strompreise seit 2020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203627"/>
            <a:ext cx="8505358" cy="34594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076209" y="6489254"/>
            <a:ext cx="21946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First </a:t>
            </a:r>
            <a:r>
              <a:rPr lang="de-DE" sz="1200" dirty="0" err="1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Energy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544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 mit den Energiekrisen in den 70-er Jahr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Ölpreisschocks 1973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und 1979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 schwe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76209" y="6489254"/>
            <a:ext cx="21946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orld Bank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45" y="2636548"/>
            <a:ext cx="3771900" cy="28132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742" y="2496344"/>
            <a:ext cx="4682083" cy="3093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958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2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ttwochs 16:00-18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nline per Zoom; Aufzeichnungen und 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163437" y="5009714"/>
            <a:ext cx="28067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Anzahl Dosen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Franka von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luck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schnonowitz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Klausur via ISIS i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mputer-Pool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sttermin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8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02.2023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5:00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, Zweittermin</a:t>
            </a:r>
            <a:r>
              <a:rPr lang="de-DE" sz="200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smtClean="0">
                <a:latin typeface="Arial" panose="020B0604020202020204" pitchFamily="34" charset="0"/>
                <a:cs typeface="Arial" panose="020B0604020202020204" pitchFamily="34" charset="0"/>
              </a:rPr>
              <a:t>Fr 31.03.2023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m 11:00 Uhr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de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3712" y="2514836"/>
            <a:ext cx="5054060" cy="2787494"/>
            <a:chOff x="608447" y="1258458"/>
            <a:chExt cx="177691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Opportunitätskosten helfen bei Entscheidungen zwischen Alternativen, wenn man wegen Knappheit alle Alternativ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gehen kan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, direkt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</a:p>
        </p:txBody>
      </p:sp>
    </p:spTree>
    <p:extLst>
      <p:ext uri="{BB962C8B-B14F-4D97-AF65-F5344CB8AC3E}">
        <p14:creationId xmlns:p14="http://schemas.microsoft.com/office/powerpoint/2010/main" val="998978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72</Words>
  <Application>Microsoft Office PowerPoint</Application>
  <PresentationFormat>On-screen Show (4:3)</PresentationFormat>
  <Paragraphs>621</Paragraphs>
  <Slides>61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0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2/3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Opportunitätskosten</vt:lpstr>
      <vt:lpstr>Typische Fragen der Wirtschaftswissenschaften</vt:lpstr>
      <vt:lpstr>Hohe Preise in Energiemärkten 2021-2</vt:lpstr>
      <vt:lpstr>Hohe Preise in Energiemärkten 2021-2</vt:lpstr>
      <vt:lpstr>Vergleich mit den Energiekrisen in den 70-er Jahren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09</cp:revision>
  <cp:lastPrinted>2020-11-04T08:40:13Z</cp:lastPrinted>
  <dcterms:created xsi:type="dcterms:W3CDTF">2001-06-02T14:11:54Z</dcterms:created>
  <dcterms:modified xsi:type="dcterms:W3CDTF">2023-02-01T08:35:18Z</dcterms:modified>
</cp:coreProperties>
</file>